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76B1D6" w14:textId="77777777" w:rsidR="00A37184" w:rsidRDefault="00A37184"/>
    <w:p w14:paraId="21915522" w14:textId="77777777" w:rsidR="00A37184" w:rsidRPr="00A37184" w:rsidRDefault="009610EA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I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F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θ</m:t>
                  </m:r>
                </m:e>
              </m:nary>
            </m:e>
          </m:rad>
        </m:oMath>
      </m:oMathPara>
    </w:p>
    <w:p w14:paraId="5F7BAC87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 w:hint="eastAsia"/>
          <w:i/>
          <w:sz w:val="24"/>
          <w:szCs w:val="24"/>
        </w:rPr>
        <w:t>f</w:t>
      </w:r>
      <w:r w:rsidRPr="00723141">
        <w:rPr>
          <w:rFonts w:ascii="Times New Roman" w:hAnsi="Times New Roman" w:hint="eastAsia"/>
          <w:i/>
          <w:sz w:val="24"/>
          <w:szCs w:val="24"/>
          <w:vertAlign w:val="subscript"/>
        </w:rPr>
        <w:t>F</w:t>
      </w:r>
      <w:r w:rsidRPr="00723141">
        <w:rPr>
          <w:rFonts w:ascii="Times New Roman" w:hAnsi="Times New Roman" w:hint="eastAsia"/>
          <w:sz w:val="24"/>
          <w:szCs w:val="24"/>
        </w:rPr>
        <w:t>(</w:t>
      </w:r>
      <w:r w:rsidRPr="00723141">
        <w:rPr>
          <w:rFonts w:ascii="Times New Roman" w:hAnsi="Times New Roman"/>
          <w:i/>
          <w:sz w:val="24"/>
          <w:szCs w:val="24"/>
        </w:rPr>
        <w:t>θ</w:t>
      </w:r>
      <w:r w:rsidRPr="00723141">
        <w:rPr>
          <w:rFonts w:ascii="Times New Roman" w:hAnsi="Times New Roman" w:hint="eastAsia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23141">
        <w:rPr>
          <w:rFonts w:ascii="Times New Roman" w:hAnsi="Times New Roman"/>
          <w:sz w:val="24"/>
          <w:szCs w:val="24"/>
        </w:rPr>
        <w:t>the ability density of the focal group with the mean and variance estimated from the transforme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</m:oMath>
      <w:r w:rsidRPr="0072314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di</w:t>
      </w:r>
      <w:r w:rsidRPr="00723141">
        <w:rPr>
          <w:rFonts w:ascii="Times New Roman" w:hAnsi="Times New Roman"/>
          <w:sz w:val="24"/>
          <w:szCs w:val="24"/>
        </w:rPr>
        <w:t>stribution</w:t>
      </w:r>
      <w:r w:rsidRPr="00723141">
        <w:rPr>
          <w:rFonts w:ascii="Times New Roman" w:hAnsi="Times New Roman" w:hint="eastAsia"/>
          <w:sz w:val="24"/>
          <w:szCs w:val="24"/>
        </w:rPr>
        <w:t>.</w:t>
      </w:r>
      <w:r w:rsidRPr="00723141">
        <w:rPr>
          <w:rFonts w:ascii="Times New Roman" w:hAnsi="Times New Roman"/>
          <w:sz w:val="24"/>
          <w:szCs w:val="24"/>
        </w:rPr>
        <w:t xml:space="preserve"> </w:t>
      </w:r>
    </w:p>
    <w:p w14:paraId="26969335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/>
          <w:sz w:val="24"/>
          <w:szCs w:val="24"/>
        </w:rPr>
        <w:t>SD</w:t>
      </w:r>
      <w:r w:rsidRPr="00723141">
        <w:rPr>
          <w:rFonts w:ascii="Times New Roman" w:hAnsi="Times New Roman"/>
          <w:i/>
          <w:sz w:val="24"/>
          <w:szCs w:val="24"/>
          <w:vertAlign w:val="subscript"/>
        </w:rPr>
        <w:t>iP</w:t>
      </w:r>
      <w:r w:rsidRPr="0072314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723141">
        <w:rPr>
          <w:rFonts w:ascii="Times New Roman" w:hAnsi="Times New Roman"/>
          <w:sz w:val="24"/>
          <w:szCs w:val="24"/>
        </w:rPr>
        <w:t xml:space="preserve">is the pooled standard deviation of item </w:t>
      </w:r>
      <w:r w:rsidRPr="00723141">
        <w:rPr>
          <w:rFonts w:ascii="Times New Roman" w:hAnsi="Times New Roman"/>
          <w:i/>
          <w:sz w:val="24"/>
          <w:szCs w:val="24"/>
        </w:rPr>
        <w:t>i</w:t>
      </w:r>
      <w:r w:rsidRPr="00723141">
        <w:rPr>
          <w:rFonts w:ascii="Times New Roman" w:hAnsi="Times New Roman"/>
          <w:sz w:val="24"/>
          <w:szCs w:val="24"/>
        </w:rPr>
        <w:t xml:space="preserve"> in the reference and f</w:t>
      </w:r>
      <w:r>
        <w:rPr>
          <w:rFonts w:ascii="Times New Roman" w:hAnsi="Times New Roman"/>
          <w:sz w:val="24"/>
          <w:szCs w:val="24"/>
        </w:rPr>
        <w:t xml:space="preserve">ocal groups </w:t>
      </w:r>
    </w:p>
    <w:p w14:paraId="799A1BC3" w14:textId="77777777"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/>
          <w:sz w:val="24"/>
          <w:szCs w:val="24"/>
        </w:rPr>
        <w:object w:dxaOrig="3420" w:dyaOrig="680" w14:anchorId="34E5BE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95pt;height:33.5pt" o:ole="">
            <v:imagedata r:id="rId4" o:title=""/>
          </v:shape>
          <o:OLEObject Type="Embed" ProgID="Equation.DSMT4" ShapeID="_x0000_i1025" DrawAspect="Content" ObjectID="_1540055986" r:id="rId5"/>
        </w:object>
      </w:r>
    </w:p>
    <w:p w14:paraId="2827FAEE" w14:textId="77777777" w:rsidR="00DC0522" w:rsidRDefault="00DC0522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PLM:</w:t>
      </w:r>
    </w:p>
    <w:p w14:paraId="2CFB5CC0" w14:textId="4221F316" w:rsidR="00D73857" w:rsidRDefault="005B2D67" w:rsidP="005B2D67">
      <w:pPr>
        <w:spacing w:after="0" w:line="480" w:lineRule="auto"/>
        <w:ind w:firstLine="720"/>
        <w:jc w:val="center"/>
        <w:rPr>
          <w:rFonts w:ascii="Times New Roman" w:hAnsi="Times New Roman" w:cs="Times New Roman"/>
          <w:sz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P </m:t>
        </m:r>
        <m:d>
          <m:dPr>
            <m:begChr m:val="["/>
            <m:endChr m:val="|"/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</w:rPr>
              <m:t xml:space="preserve">=1 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e>
        </m:d>
        <m:r>
          <w:rPr>
            <w:rFonts w:ascii="Cambria Math" w:hAnsi="Cambria Math" w:cs="Times New Roman"/>
            <w:sz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</w:rPr>
          <m:t xml:space="preserve"> ]= 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exp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</w:rPr>
                  <m:t>[-D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</w:rPr>
                  <m:t>]</m:t>
                </m:r>
              </m:e>
            </m:func>
          </m:den>
        </m:f>
      </m:oMath>
      <w:r w:rsidRPr="00B44628">
        <w:rPr>
          <w:rFonts w:ascii="Times New Roman" w:hAnsi="Times New Roman" w:cs="Times New Roman"/>
          <w:sz w:val="24"/>
        </w:rPr>
        <w:t xml:space="preserve"> ,</w:t>
      </w:r>
    </w:p>
    <w:p w14:paraId="21D5DF30" w14:textId="7BF219A6" w:rsidR="00D73857" w:rsidRDefault="0010319C" w:rsidP="00D73857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PLM:</w:t>
      </w:r>
    </w:p>
    <w:p w14:paraId="3FB66C50" w14:textId="54661D64" w:rsidR="00D73857" w:rsidRDefault="00D73857" w:rsidP="00D73857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Cambria Math"/>
                </w:rPr>
                <m:t xml:space="preserve"> 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714DF492" w14:textId="3E5EBE6F" w:rsidR="00A1450C" w:rsidRPr="00A1450C" w:rsidRDefault="00C00EB6" w:rsidP="00A1450C">
      <w:pPr>
        <w:spacing w:after="0" w:line="480" w:lineRule="auto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GR</w:t>
      </w:r>
    </w:p>
    <w:p w14:paraId="404599A5" w14:textId="2C829DE6" w:rsidR="005B2D67" w:rsidRPr="00823F34" w:rsidRDefault="005B2D67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k</m:t>
              </m:r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θ=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  <w:sz w:val="24"/>
              <w:szCs w:val="24"/>
            </w:rPr>
            <m:t xml:space="preserve"> 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+1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5D28CBDF" w14:textId="13C373CC" w:rsidR="00823F34" w:rsidRDefault="00823F34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or </w:t>
      </w:r>
    </w:p>
    <w:p w14:paraId="01221670" w14:textId="4C3E19EC" w:rsidR="00823F34" w:rsidRPr="00434241" w:rsidRDefault="00823F34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000000" w:themeColor="text1"/>
                  <w:lang w:eastAsia="zh-CN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</w:rPr>
                <m:t xml:space="preserve">i,k 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θ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+1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</m:oMath>
      </m:oMathPara>
    </w:p>
    <w:p w14:paraId="49242855" w14:textId="5FCF50DB" w:rsidR="00434241" w:rsidRDefault="00E92826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chotomous </w:t>
      </w:r>
      <w:r w:rsidR="00B1183E">
        <w:rPr>
          <w:rFonts w:ascii="Times New Roman" w:hAnsi="Times New Roman"/>
          <w:sz w:val="24"/>
          <w:szCs w:val="24"/>
        </w:rPr>
        <w:t>GGUM:</w:t>
      </w:r>
    </w:p>
    <w:p w14:paraId="0B2C131C" w14:textId="77777777" w:rsidR="005B2D67" w:rsidRPr="00E417EA" w:rsidRDefault="005B2D67" w:rsidP="005B47CE">
      <w:pPr>
        <w:spacing w:line="480" w:lineRule="auto"/>
        <w:rPr>
          <w:rFonts w:ascii="Times New Roman" w:eastAsiaTheme="minorEastAsia" w:hAnsi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P </m:t>
          </m:r>
          <m:d>
            <m:dPr>
              <m:begChr m:val="["/>
              <m:endChr m:val="|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 xml:space="preserve">=1 </m:t>
              </m: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e>
          </m:d>
          <m:r>
            <w:rPr>
              <w:rFonts w:ascii="Cambria Math" w:hAnsi="Cambria Math" w:cs="Times New Roman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 ]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num>
            <m:den>
              <m:r>
                <w:rPr>
                  <w:rFonts w:ascii="Cambria Math" w:hAnsi="Cambria Math" w:cs="Times New Roman"/>
                  <w:sz w:val="24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+ 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den>
          </m:f>
        </m:oMath>
      </m:oMathPara>
    </w:p>
    <w:p w14:paraId="29FECEB7" w14:textId="125A3B99" w:rsidR="00E417EA" w:rsidRDefault="00E417EA" w:rsidP="005B47CE">
      <w:pPr>
        <w:spacing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lastRenderedPageBreak/>
        <w:t>Polytomous GGUM:</w:t>
      </w:r>
    </w:p>
    <w:p w14:paraId="7C0CCE7B" w14:textId="21FF9A5D" w:rsidR="00E417EA" w:rsidRDefault="009610EA" w:rsidP="005B47CE">
      <w:pPr>
        <w:spacing w:line="48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P </m:t>
          </m:r>
          <m:d>
            <m:dPr>
              <m:begChr m:val="["/>
              <m:endChr m:val="|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r>
                <w:rPr>
                  <w:rFonts w:ascii="Cambria Math" w:hAnsi="Cambria Math" w:cs="Times New Roman"/>
                </w:rPr>
                <m:t>z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e>
          </m:d>
          <m:r>
            <w:rPr>
              <w:rFonts w:ascii="Cambria Math" w:hAnsi="Cambria Math" w:cs="Times New Roman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 ]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z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  <w:lang w:eastAsia="zh-CN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k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z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  <w:lang w:eastAsia="zh-CN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ik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(M-z)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  <w:lang w:eastAsia="zh-CN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k=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z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4"/>
                                          <w:szCs w:val="24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τ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ik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</m:d>
                    </m:e>
                  </m:func>
                </m:e>
              </m:func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eastAsia="zh-CN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w=0</m:t>
                  </m:r>
                </m:sub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  <m:e>
                  <m:r>
                    <w:rPr>
                      <w:rFonts w:ascii="Cambria Math" w:hAnsi="Cambria Math"/>
                    </w:rPr>
                    <m:t>{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xp⁡</m:t>
                  </m:r>
                  <m:r>
                    <w:rPr>
                      <w:rFonts w:ascii="Cambria Math" w:hAnsi="Cambria Math"/>
                    </w:rPr>
                    <m:t>{</m:t>
                  </m:r>
                </m:e>
              </m:nary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</w:rPr>
                        <m:t>i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</w:rPr>
                    <m:t>[w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</w:rPr>
                    <m:t>-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k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</w:rPr>
                    <m:t>]}</m:t>
                  </m:r>
                </m:e>
              </m:func>
              <m:r>
                <w:rPr>
                  <w:rFonts w:ascii="Cambria Math" w:hAnsi="Cambria Math" w:cs="Times New Roman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exp⁡{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M-w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 xml:space="preserve">- 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k=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k</m:t>
                          </m:r>
                        </m:sub>
                      </m:sSub>
                    </m:e>
                  </m:nary>
                </m:e>
              </m:d>
              <m:r>
                <w:rPr>
                  <w:rFonts w:ascii="Cambria Math" w:hAnsi="Cambria Math" w:cs="Times New Roman"/>
                </w:rPr>
                <m:t>}}</m:t>
              </m:r>
            </m:den>
          </m:f>
        </m:oMath>
      </m:oMathPara>
      <w:bookmarkStart w:id="0" w:name="_GoBack"/>
      <w:bookmarkEnd w:id="0"/>
    </w:p>
    <w:sectPr w:rsidR="00E417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184"/>
    <w:rsid w:val="00034C6D"/>
    <w:rsid w:val="0010319C"/>
    <w:rsid w:val="002162C0"/>
    <w:rsid w:val="00434241"/>
    <w:rsid w:val="00464103"/>
    <w:rsid w:val="00503E50"/>
    <w:rsid w:val="005B2D67"/>
    <w:rsid w:val="005B47CE"/>
    <w:rsid w:val="00823F34"/>
    <w:rsid w:val="009610EA"/>
    <w:rsid w:val="00A1450C"/>
    <w:rsid w:val="00A37184"/>
    <w:rsid w:val="00B1183E"/>
    <w:rsid w:val="00C00EB6"/>
    <w:rsid w:val="00CB34F6"/>
    <w:rsid w:val="00D73857"/>
    <w:rsid w:val="00DC0522"/>
    <w:rsid w:val="00E417EA"/>
    <w:rsid w:val="00E92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EBE2CB"/>
  <w15:chartTrackingRefBased/>
  <w15:docId w15:val="{7C68BC6B-697E-4625-833D-348653F75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fontTable" Target="fontTable.xml"/><Relationship Id="rId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91</Words>
  <Characters>1090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B</Company>
  <LinksUpToDate>false</LinksUpToDate>
  <CharactersWithSpaces>1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Liwen</dc:creator>
  <cp:keywords/>
  <dc:description/>
  <cp:lastModifiedBy>Luyao Zhang</cp:lastModifiedBy>
  <cp:revision>19</cp:revision>
  <dcterms:created xsi:type="dcterms:W3CDTF">2016-11-07T16:31:00Z</dcterms:created>
  <dcterms:modified xsi:type="dcterms:W3CDTF">2016-11-08T02:33:00Z</dcterms:modified>
</cp:coreProperties>
</file>